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416" userDrawn="1">
          <p15:clr>
            <a:srgbClr val="A4A3A4"/>
          </p15:clr>
        </p15:guide>
        <p15:guide id="2" pos="7256" userDrawn="1">
          <p15:clr>
            <a:srgbClr val="A4A3A4"/>
          </p15:clr>
        </p15:guide>
        <p15:guide id="3" orient="horz" pos="648" userDrawn="1">
          <p15:clr>
            <a:srgbClr val="A4A3A4"/>
          </p15:clr>
        </p15:guide>
        <p15:guide id="4" orient="horz" pos="712" userDrawn="1">
          <p15:clr>
            <a:srgbClr val="A4A3A4"/>
          </p15:clr>
        </p15:guide>
        <p15:guide id="5" orient="horz" pos="3928" userDrawn="1">
          <p15:clr>
            <a:srgbClr val="A4A3A4"/>
          </p15:clr>
        </p15:guide>
        <p15:guide id="6" orient="horz" pos="386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>
        <p:scale>
          <a:sx n="150" d="100"/>
          <a:sy n="150" d="100"/>
        </p:scale>
        <p:origin x="-1050" y="108"/>
      </p:cViewPr>
      <p:guideLst>
        <p:guide pos="416"/>
        <p:guide pos="7256"/>
        <p:guide orient="horz" pos="648"/>
        <p:guide orient="horz" pos="712"/>
        <p:guide orient="horz" pos="3928"/>
        <p:guide orient="horz" pos="386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BDF2FCE-AE59-4836-A523-C3EF6796928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5536317-F92D-4C78-AE51-20F0D0385A9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B5CA02D-53E4-48FA-8591-1CA70351DB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58404-1A74-4DFE-9018-F0532026A098}" type="datetimeFigureOut">
              <a:rPr lang="zh-CN" altLang="en-US" smtClean="0"/>
              <a:t>2022/9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E4B7C0F-B6D4-4409-B645-0A8D78F293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C0D7CA7-62BD-4D46-8B77-1B2CBC4226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36EFF1-57E4-4DAE-A7C9-D1877F51F1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43327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4E5A5BB-6E0C-4D26-8AEB-578578787C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F5A17E3A-92BF-46D3-991B-0790F07713C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C27B427-FF1A-4674-B01C-179E549FB2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58404-1A74-4DFE-9018-F0532026A098}" type="datetimeFigureOut">
              <a:rPr lang="zh-CN" altLang="en-US" smtClean="0"/>
              <a:t>2022/9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1219DF4-CBE4-4E04-9114-70A0192D7D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DE8F33D-638E-44E1-96D5-1FC77157FD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36EFF1-57E4-4DAE-A7C9-D1877F51F1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45992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480AF3EB-96F4-440A-BB8E-E71FBFE9DEA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8DC43E8-3F17-4171-B316-9FEEF7C98C8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D89E2C3-12E9-4172-A557-233F9D9B71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58404-1A74-4DFE-9018-F0532026A098}" type="datetimeFigureOut">
              <a:rPr lang="zh-CN" altLang="en-US" smtClean="0"/>
              <a:t>2022/9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D16B5E0-B00C-432A-8A6F-8135DC378B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899FCB7-913B-478B-8D19-8B7E106147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36EFF1-57E4-4DAE-A7C9-D1877F51F1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43455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055711F-448E-4DA3-92B3-17AF4C5D12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23683AD-F969-442D-A7D0-152AB4DD153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C725E32-E512-484D-8F05-075B7ABD4E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58404-1A74-4DFE-9018-F0532026A098}" type="datetimeFigureOut">
              <a:rPr lang="zh-CN" altLang="en-US" smtClean="0"/>
              <a:t>2022/9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83A79FF-5900-4FA1-AA69-A2B8553710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9236037-B91D-407F-9110-207CDA8506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36EFF1-57E4-4DAE-A7C9-D1877F51F1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90115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0876D50-21E1-400F-A985-06DEF6401C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283B620-983C-432C-8F40-14E037BEE08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EB0E250-3DB9-4631-ADEB-9BB0BD7F34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58404-1A74-4DFE-9018-F0532026A098}" type="datetimeFigureOut">
              <a:rPr lang="zh-CN" altLang="en-US" smtClean="0"/>
              <a:t>2022/9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C9218C2-644C-4581-B0FE-DB4764003A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96D531E-EF39-4B23-8073-BAF04F9B10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36EFF1-57E4-4DAE-A7C9-D1877F51F1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96342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11D78B0-F678-4F99-98F4-3036471E08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D9A746A-8146-4E10-8F63-1CAC34EC3AB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E0C382A-2D3A-410B-9231-E6040BE948D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5CDDCEC-20F4-4A84-8C8C-46CEF108B6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58404-1A74-4DFE-9018-F0532026A098}" type="datetimeFigureOut">
              <a:rPr lang="zh-CN" altLang="en-US" smtClean="0"/>
              <a:t>2022/9/2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D949AF1-4D05-48E2-83D9-C88C22A77F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B96F7FE-4E71-43C0-BF82-1F55574E87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36EFF1-57E4-4DAE-A7C9-D1877F51F1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5893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69F320C-5C6B-4EA3-9EBA-72C30F21F2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153A960-4F32-441D-BC67-9E0CF57D5F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63F2B32-630B-4A81-A875-DFEA4B96977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7944A2B9-471D-4E84-8BAA-D0184FE96E6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AD087F8-D810-4D04-8409-6D9B641F98A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344CA2DB-E283-443D-8211-DE98E1B30E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58404-1A74-4DFE-9018-F0532026A098}" type="datetimeFigureOut">
              <a:rPr lang="zh-CN" altLang="en-US" smtClean="0"/>
              <a:t>2022/9/24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D27ACDFE-87A3-4CD7-88A4-7BF74381E0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3862785D-EA41-4722-80CA-D1A4077827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36EFF1-57E4-4DAE-A7C9-D1877F51F1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22230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96B1803-DC61-4F5F-991E-D4B72C4E5D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1578796-7E52-4A70-8F08-C5CE74089C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58404-1A74-4DFE-9018-F0532026A098}" type="datetimeFigureOut">
              <a:rPr lang="zh-CN" altLang="en-US" smtClean="0"/>
              <a:t>2022/9/24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FABBD91-A570-4FEB-819E-8DCFEE0CD8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645C111-FC46-4D4A-9B9F-90882FDD40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36EFF1-57E4-4DAE-A7C9-D1877F51F1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51344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9340127-A202-4575-8031-80D5D22FFD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58404-1A74-4DFE-9018-F0532026A098}" type="datetimeFigureOut">
              <a:rPr lang="zh-CN" altLang="en-US" smtClean="0"/>
              <a:t>2022/9/24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DB2D7DA6-7DEE-4F63-8D5D-E78C95627C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B3294B3-E0B7-450E-811C-D8175E4C82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36EFF1-57E4-4DAE-A7C9-D1877F51F1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70195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5CA224-3C6D-4823-AD13-AE63CC094A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C0A444E-2ED1-4F66-888C-9A6EAE273C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CB7C19C-0A5D-4741-B0D9-303C5BD8654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64B793F-7EDB-4846-B030-8C007EB14C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58404-1A74-4DFE-9018-F0532026A098}" type="datetimeFigureOut">
              <a:rPr lang="zh-CN" altLang="en-US" smtClean="0"/>
              <a:t>2022/9/2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1EEEEBA-D66D-4AA3-88EA-A9E53113CC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7B1D6A5-434A-4E9D-A5A9-BC1C6D44F4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36EFF1-57E4-4DAE-A7C9-D1877F51F1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28817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2BCCCCC-CBC7-46FE-BE76-642731D01B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70671424-645D-4665-A90F-7DFB5D3A854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73702DD-FA9A-410C-8033-9804CE24154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29B2C86-8F91-4905-A7E6-E13C513D28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58404-1A74-4DFE-9018-F0532026A098}" type="datetimeFigureOut">
              <a:rPr lang="zh-CN" altLang="en-US" smtClean="0"/>
              <a:t>2022/9/2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8C29B05-0CF4-4E63-8AA0-B83EB3006E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1BF5219-0566-40C5-BDB8-667BAD116B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36EFF1-57E4-4DAE-A7C9-D1877F51F1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68568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39CE7B6A-082F-43B5-BD4E-BBD7769034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1E5ACEF-5B0E-43C9-9812-2FCFFCD7667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C5E6DA0-ADB0-47CB-BA48-2202FD9BF0F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458404-1A74-4DFE-9018-F0532026A098}" type="datetimeFigureOut">
              <a:rPr lang="zh-CN" altLang="en-US" smtClean="0"/>
              <a:t>2022/9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916E526-27AA-4785-8FFC-981BDB5B1F5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63F8048-F2C6-4AC6-B1BA-C2CD931692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36EFF1-57E4-4DAE-A7C9-D1877F51F1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4931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416" userDrawn="1">
          <p15:clr>
            <a:srgbClr val="F26B43"/>
          </p15:clr>
        </p15:guide>
        <p15:guide id="2" pos="7256" userDrawn="1">
          <p15:clr>
            <a:srgbClr val="F26B43"/>
          </p15:clr>
        </p15:guide>
        <p15:guide id="3" orient="horz" pos="648" userDrawn="1">
          <p15:clr>
            <a:srgbClr val="F26B43"/>
          </p15:clr>
        </p15:guide>
        <p15:guide id="4" orient="horz" pos="712" userDrawn="1">
          <p15:clr>
            <a:srgbClr val="F26B43"/>
          </p15:clr>
        </p15:guide>
        <p15:guide id="5" orient="horz" pos="3928" userDrawn="1">
          <p15:clr>
            <a:srgbClr val="F26B43"/>
          </p15:clr>
        </p15:guide>
        <p15:guide id="6" orient="horz" pos="3864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等腰三角形 9">
            <a:extLst>
              <a:ext uri="{FF2B5EF4-FFF2-40B4-BE49-F238E27FC236}">
                <a16:creationId xmlns:a16="http://schemas.microsoft.com/office/drawing/2014/main" id="{28BECBC1-0C19-4FA0-A788-4A527AED6F0A}"/>
              </a:ext>
            </a:extLst>
          </p:cNvPr>
          <p:cNvSpPr/>
          <p:nvPr/>
        </p:nvSpPr>
        <p:spPr>
          <a:xfrm>
            <a:off x="5158828" y="1963410"/>
            <a:ext cx="1766042" cy="1522450"/>
          </a:xfrm>
          <a:prstGeom prst="triangl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91FF4178-7FC9-45CC-835C-9951B2B55831}"/>
              </a:ext>
            </a:extLst>
          </p:cNvPr>
          <p:cNvSpPr txBox="1"/>
          <p:nvPr/>
        </p:nvSpPr>
        <p:spPr>
          <a:xfrm>
            <a:off x="6006264" y="1631209"/>
            <a:ext cx="2970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A005A45C-06D3-439A-9B29-BD7F305E679A}"/>
              </a:ext>
            </a:extLst>
          </p:cNvPr>
          <p:cNvSpPr txBox="1"/>
          <p:nvPr/>
        </p:nvSpPr>
        <p:spPr>
          <a:xfrm>
            <a:off x="6924870" y="3536918"/>
            <a:ext cx="2970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B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23BAC10-A7EE-4F64-ACD6-02AE2ECDD51A}"/>
              </a:ext>
            </a:extLst>
          </p:cNvPr>
          <p:cNvSpPr txBox="1"/>
          <p:nvPr/>
        </p:nvSpPr>
        <p:spPr>
          <a:xfrm>
            <a:off x="4861768" y="3536918"/>
            <a:ext cx="2970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C</a:t>
            </a:r>
            <a:endParaRPr lang="zh-CN" altLang="en-US" dirty="0"/>
          </a:p>
        </p:txBody>
      </p: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21A08EC6-1E70-4FDE-8238-E30436A2E757}"/>
              </a:ext>
            </a:extLst>
          </p:cNvPr>
          <p:cNvCxnSpPr>
            <a:cxnSpLocks/>
            <a:endCxn id="10" idx="5"/>
          </p:cNvCxnSpPr>
          <p:nvPr/>
        </p:nvCxnSpPr>
        <p:spPr>
          <a:xfrm>
            <a:off x="6037207" y="1963410"/>
            <a:ext cx="446153" cy="761225"/>
          </a:xfrm>
          <a:prstGeom prst="straightConnector1">
            <a:avLst/>
          </a:prstGeom>
          <a:ln w="28575">
            <a:solidFill>
              <a:schemeClr val="accent6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94F66C9A-37AF-460D-ADAE-24AABD450D1A}"/>
              </a:ext>
            </a:extLst>
          </p:cNvPr>
          <p:cNvCxnSpPr>
            <a:cxnSpLocks/>
            <a:stCxn id="10" idx="4"/>
            <a:endCxn id="10" idx="3"/>
          </p:cNvCxnSpPr>
          <p:nvPr/>
        </p:nvCxnSpPr>
        <p:spPr>
          <a:xfrm flipH="1">
            <a:off x="6041849" y="3485860"/>
            <a:ext cx="883021" cy="0"/>
          </a:xfrm>
          <a:prstGeom prst="straightConnector1">
            <a:avLst/>
          </a:prstGeom>
          <a:ln w="28575">
            <a:solidFill>
              <a:schemeClr val="accent6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CCD21820-E769-490D-8F21-DB3083E81249}"/>
              </a:ext>
            </a:extLst>
          </p:cNvPr>
          <p:cNvCxnSpPr>
            <a:stCxn id="10" idx="2"/>
            <a:endCxn id="10" idx="1"/>
          </p:cNvCxnSpPr>
          <p:nvPr/>
        </p:nvCxnSpPr>
        <p:spPr>
          <a:xfrm flipV="1">
            <a:off x="5158828" y="2724635"/>
            <a:ext cx="441511" cy="761225"/>
          </a:xfrm>
          <a:prstGeom prst="straightConnector1">
            <a:avLst/>
          </a:prstGeom>
          <a:ln w="28575">
            <a:solidFill>
              <a:schemeClr val="accent6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等腰三角形 22">
            <a:extLst>
              <a:ext uri="{FF2B5EF4-FFF2-40B4-BE49-F238E27FC236}">
                <a16:creationId xmlns:a16="http://schemas.microsoft.com/office/drawing/2014/main" id="{821D18B1-00CE-47B6-B248-68A3EA025649}"/>
              </a:ext>
            </a:extLst>
          </p:cNvPr>
          <p:cNvSpPr/>
          <p:nvPr/>
        </p:nvSpPr>
        <p:spPr>
          <a:xfrm rot="731355">
            <a:off x="5715646" y="2554623"/>
            <a:ext cx="673553" cy="580650"/>
          </a:xfrm>
          <a:prstGeom prst="triangle">
            <a:avLst/>
          </a:prstGeom>
          <a:noFill/>
          <a:ln w="19050">
            <a:solidFill>
              <a:schemeClr val="accent2">
                <a:lumMod val="40000"/>
                <a:lumOff val="6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等腰三角形 23">
            <a:extLst>
              <a:ext uri="{FF2B5EF4-FFF2-40B4-BE49-F238E27FC236}">
                <a16:creationId xmlns:a16="http://schemas.microsoft.com/office/drawing/2014/main" id="{88ABFFB2-BF51-4A9A-B9B4-2E33C9DFCB79}"/>
              </a:ext>
            </a:extLst>
          </p:cNvPr>
          <p:cNvSpPr/>
          <p:nvPr/>
        </p:nvSpPr>
        <p:spPr>
          <a:xfrm rot="532651">
            <a:off x="5608790" y="2408711"/>
            <a:ext cx="898495" cy="774565"/>
          </a:xfrm>
          <a:prstGeom prst="triangle">
            <a:avLst/>
          </a:prstGeom>
          <a:noFill/>
          <a:ln w="19050">
            <a:solidFill>
              <a:schemeClr val="accent2">
                <a:lumMod val="40000"/>
                <a:lumOff val="6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等腰三角形 24">
            <a:extLst>
              <a:ext uri="{FF2B5EF4-FFF2-40B4-BE49-F238E27FC236}">
                <a16:creationId xmlns:a16="http://schemas.microsoft.com/office/drawing/2014/main" id="{F45BDD0F-8F59-4373-BD76-8A4EB98CBF88}"/>
              </a:ext>
            </a:extLst>
          </p:cNvPr>
          <p:cNvSpPr/>
          <p:nvPr/>
        </p:nvSpPr>
        <p:spPr>
          <a:xfrm rot="200322">
            <a:off x="5451703" y="2259291"/>
            <a:ext cx="1212668" cy="1045403"/>
          </a:xfrm>
          <a:prstGeom prst="triangle">
            <a:avLst/>
          </a:prstGeom>
          <a:noFill/>
          <a:ln w="19050">
            <a:solidFill>
              <a:schemeClr val="accent2">
                <a:lumMod val="60000"/>
                <a:lumOff val="4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>
            <a:extLst>
              <a:ext uri="{FF2B5EF4-FFF2-40B4-BE49-F238E27FC236}">
                <a16:creationId xmlns:a16="http://schemas.microsoft.com/office/drawing/2014/main" id="{C3417D35-7A2C-4DB0-9BB6-44B7B8ED0FB4}"/>
              </a:ext>
            </a:extLst>
          </p:cNvPr>
          <p:cNvSpPr/>
          <p:nvPr/>
        </p:nvSpPr>
        <p:spPr>
          <a:xfrm>
            <a:off x="6009705" y="2884600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15671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等腰三角形 9">
            <a:extLst>
              <a:ext uri="{FF2B5EF4-FFF2-40B4-BE49-F238E27FC236}">
                <a16:creationId xmlns:a16="http://schemas.microsoft.com/office/drawing/2014/main" id="{28BECBC1-0C19-4FA0-A788-4A527AED6F0A}"/>
              </a:ext>
            </a:extLst>
          </p:cNvPr>
          <p:cNvSpPr/>
          <p:nvPr/>
        </p:nvSpPr>
        <p:spPr>
          <a:xfrm>
            <a:off x="5158828" y="1963410"/>
            <a:ext cx="1766042" cy="1522450"/>
          </a:xfrm>
          <a:prstGeom prst="triangl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91FF4178-7FC9-45CC-835C-9951B2B55831}"/>
              </a:ext>
            </a:extLst>
          </p:cNvPr>
          <p:cNvSpPr txBox="1"/>
          <p:nvPr/>
        </p:nvSpPr>
        <p:spPr>
          <a:xfrm>
            <a:off x="5893319" y="1643924"/>
            <a:ext cx="2970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A</a:t>
            </a:r>
            <a:endParaRPr lang="zh-CN" altLang="en-US" sz="14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A005A45C-06D3-439A-9B29-BD7F305E679A}"/>
              </a:ext>
            </a:extLst>
          </p:cNvPr>
          <p:cNvSpPr txBox="1"/>
          <p:nvPr/>
        </p:nvSpPr>
        <p:spPr>
          <a:xfrm>
            <a:off x="6884640" y="3365757"/>
            <a:ext cx="2970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B</a:t>
            </a:r>
            <a:endParaRPr lang="zh-CN" altLang="en-US" sz="14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23BAC10-A7EE-4F64-ACD6-02AE2ECDD51A}"/>
              </a:ext>
            </a:extLst>
          </p:cNvPr>
          <p:cNvSpPr txBox="1"/>
          <p:nvPr/>
        </p:nvSpPr>
        <p:spPr>
          <a:xfrm>
            <a:off x="4861768" y="3383029"/>
            <a:ext cx="2970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C</a:t>
            </a:r>
            <a:endParaRPr lang="zh-CN" altLang="en-US" sz="1400" dirty="0"/>
          </a:p>
        </p:txBody>
      </p: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21A08EC6-1E70-4FDE-8238-E30436A2E757}"/>
              </a:ext>
            </a:extLst>
          </p:cNvPr>
          <p:cNvCxnSpPr>
            <a:cxnSpLocks/>
            <a:endCxn id="10" idx="5"/>
          </p:cNvCxnSpPr>
          <p:nvPr/>
        </p:nvCxnSpPr>
        <p:spPr>
          <a:xfrm>
            <a:off x="6037207" y="1963410"/>
            <a:ext cx="446153" cy="761225"/>
          </a:xfrm>
          <a:prstGeom prst="straightConnector1">
            <a:avLst/>
          </a:prstGeom>
          <a:ln w="28575">
            <a:solidFill>
              <a:schemeClr val="accent6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94F66C9A-37AF-460D-ADAE-24AABD450D1A}"/>
              </a:ext>
            </a:extLst>
          </p:cNvPr>
          <p:cNvCxnSpPr>
            <a:cxnSpLocks/>
            <a:stCxn id="10" idx="4"/>
            <a:endCxn id="10" idx="3"/>
          </p:cNvCxnSpPr>
          <p:nvPr/>
        </p:nvCxnSpPr>
        <p:spPr>
          <a:xfrm flipH="1">
            <a:off x="6041849" y="3485860"/>
            <a:ext cx="883021" cy="0"/>
          </a:xfrm>
          <a:prstGeom prst="straightConnector1">
            <a:avLst/>
          </a:prstGeom>
          <a:ln w="28575">
            <a:solidFill>
              <a:schemeClr val="accent6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CCD21820-E769-490D-8F21-DB3083E81249}"/>
              </a:ext>
            </a:extLst>
          </p:cNvPr>
          <p:cNvCxnSpPr>
            <a:stCxn id="10" idx="2"/>
            <a:endCxn id="10" idx="1"/>
          </p:cNvCxnSpPr>
          <p:nvPr/>
        </p:nvCxnSpPr>
        <p:spPr>
          <a:xfrm flipV="1">
            <a:off x="5158828" y="2724635"/>
            <a:ext cx="441511" cy="761225"/>
          </a:xfrm>
          <a:prstGeom prst="straightConnector1">
            <a:avLst/>
          </a:prstGeom>
          <a:ln w="28575">
            <a:solidFill>
              <a:schemeClr val="accent6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等腰三角形 24">
            <a:extLst>
              <a:ext uri="{FF2B5EF4-FFF2-40B4-BE49-F238E27FC236}">
                <a16:creationId xmlns:a16="http://schemas.microsoft.com/office/drawing/2014/main" id="{F45BDD0F-8F59-4373-BD76-8A4EB98CBF88}"/>
              </a:ext>
            </a:extLst>
          </p:cNvPr>
          <p:cNvSpPr/>
          <p:nvPr/>
        </p:nvSpPr>
        <p:spPr>
          <a:xfrm rot="913630">
            <a:off x="5489665" y="2281916"/>
            <a:ext cx="1212668" cy="1045403"/>
          </a:xfrm>
          <a:prstGeom prst="triangle">
            <a:avLst/>
          </a:prstGeom>
          <a:noFill/>
          <a:ln w="19050">
            <a:solidFill>
              <a:schemeClr val="accent2">
                <a:lumMod val="60000"/>
                <a:lumOff val="4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>
            <a:extLst>
              <a:ext uri="{FF2B5EF4-FFF2-40B4-BE49-F238E27FC236}">
                <a16:creationId xmlns:a16="http://schemas.microsoft.com/office/drawing/2014/main" id="{C3417D35-7A2C-4DB0-9BB6-44B7B8ED0FB4}"/>
              </a:ext>
            </a:extLst>
          </p:cNvPr>
          <p:cNvSpPr/>
          <p:nvPr/>
        </p:nvSpPr>
        <p:spPr>
          <a:xfrm>
            <a:off x="6009705" y="2884600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75C1D377-D54A-455F-91CA-7A9EFC9DE1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266299"/>
              </p:ext>
            </p:extLst>
          </p:nvPr>
        </p:nvGraphicFramePr>
        <p:xfrm>
          <a:off x="6126642" y="1950546"/>
          <a:ext cx="266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266400" imgH="177480" progId="Equation.DSMT4">
                  <p:embed/>
                </p:oleObj>
              </mc:Choice>
              <mc:Fallback>
                <p:oleObj name="Equation" r:id="rId3" imgW="266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26642" y="1950546"/>
                        <a:ext cx="266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7DF6A177-E7EA-4DAE-AD58-0398ACF0E347}"/>
              </a:ext>
            </a:extLst>
          </p:cNvPr>
          <p:cNvCxnSpPr>
            <a:stCxn id="25" idx="4"/>
          </p:cNvCxnSpPr>
          <p:nvPr/>
        </p:nvCxnSpPr>
        <p:spPr>
          <a:xfrm flipV="1">
            <a:off x="6543760" y="3295650"/>
            <a:ext cx="274572" cy="17257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512E29BA-FBD8-482A-8159-06C6700BBE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916070"/>
              </p:ext>
            </p:extLst>
          </p:nvPr>
        </p:nvGraphicFramePr>
        <p:xfrm>
          <a:off x="6259992" y="215723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75C1D377-D54A-455F-91CA-7A9EFC9DE1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59992" y="215723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433598FF-805C-4DAD-88BA-9492C0AC1E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67078"/>
              </p:ext>
            </p:extLst>
          </p:nvPr>
        </p:nvGraphicFramePr>
        <p:xfrm>
          <a:off x="6426563" y="3480889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512E29BA-FBD8-482A-8159-06C6700BBE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26563" y="3480889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91204DD0-4C20-4DB1-8A72-346DC3B79B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954772"/>
              </p:ext>
            </p:extLst>
          </p:nvPr>
        </p:nvGraphicFramePr>
        <p:xfrm>
          <a:off x="5135563" y="2990850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433598FF-805C-4DAD-88BA-9492C0AC1E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35563" y="2990850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0FEE795B-44E2-4776-A3EB-C04BAE51F3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193542"/>
              </p:ext>
            </p:extLst>
          </p:nvPr>
        </p:nvGraphicFramePr>
        <p:xfrm>
          <a:off x="6840538" y="3076575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11" imgW="203040" imgH="241200" progId="Equation.DSMT4">
                  <p:embed/>
                </p:oleObj>
              </mc:Choice>
              <mc:Fallback>
                <p:oleObj name="Equation" r:id="rId11" imgW="203040" imgH="24120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433598FF-805C-4DAD-88BA-9492C0AC1E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40538" y="3076575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2A05B9A0-0DDF-4D1E-8C18-C71A8B4DAE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565312"/>
              </p:ext>
            </p:extLst>
          </p:nvPr>
        </p:nvGraphicFramePr>
        <p:xfrm>
          <a:off x="6227017" y="289262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433598FF-805C-4DAD-88BA-9492C0AC1E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27017" y="2892620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10902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等腰三角形 9">
            <a:extLst>
              <a:ext uri="{FF2B5EF4-FFF2-40B4-BE49-F238E27FC236}">
                <a16:creationId xmlns:a16="http://schemas.microsoft.com/office/drawing/2014/main" id="{28BECBC1-0C19-4FA0-A788-4A527AED6F0A}"/>
              </a:ext>
            </a:extLst>
          </p:cNvPr>
          <p:cNvSpPr/>
          <p:nvPr/>
        </p:nvSpPr>
        <p:spPr>
          <a:xfrm>
            <a:off x="5158828" y="1963410"/>
            <a:ext cx="1766042" cy="1522450"/>
          </a:xfrm>
          <a:prstGeom prst="triangl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91FF4178-7FC9-45CC-835C-9951B2B55831}"/>
              </a:ext>
            </a:extLst>
          </p:cNvPr>
          <p:cNvSpPr txBox="1"/>
          <p:nvPr/>
        </p:nvSpPr>
        <p:spPr>
          <a:xfrm>
            <a:off x="5893319" y="1643924"/>
            <a:ext cx="2970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A</a:t>
            </a:r>
            <a:endParaRPr lang="zh-CN" altLang="en-US" sz="14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A005A45C-06D3-439A-9B29-BD7F305E679A}"/>
              </a:ext>
            </a:extLst>
          </p:cNvPr>
          <p:cNvSpPr txBox="1"/>
          <p:nvPr/>
        </p:nvSpPr>
        <p:spPr>
          <a:xfrm>
            <a:off x="6884640" y="3365757"/>
            <a:ext cx="2970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B</a:t>
            </a:r>
            <a:endParaRPr lang="zh-CN" altLang="en-US" sz="14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23BAC10-A7EE-4F64-ACD6-02AE2ECDD51A}"/>
              </a:ext>
            </a:extLst>
          </p:cNvPr>
          <p:cNvSpPr txBox="1"/>
          <p:nvPr/>
        </p:nvSpPr>
        <p:spPr>
          <a:xfrm>
            <a:off x="4861768" y="3383029"/>
            <a:ext cx="2970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C</a:t>
            </a:r>
            <a:endParaRPr lang="zh-CN" altLang="en-US" sz="1400" dirty="0"/>
          </a:p>
        </p:txBody>
      </p: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21A08EC6-1E70-4FDE-8238-E30436A2E757}"/>
              </a:ext>
            </a:extLst>
          </p:cNvPr>
          <p:cNvCxnSpPr>
            <a:cxnSpLocks/>
          </p:cNvCxnSpPr>
          <p:nvPr/>
        </p:nvCxnSpPr>
        <p:spPr>
          <a:xfrm>
            <a:off x="6037207" y="1963410"/>
            <a:ext cx="332148" cy="586297"/>
          </a:xfrm>
          <a:prstGeom prst="straightConnector1">
            <a:avLst/>
          </a:prstGeom>
          <a:ln w="28575">
            <a:solidFill>
              <a:schemeClr val="accent6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94F66C9A-37AF-460D-ADAE-24AABD450D1A}"/>
              </a:ext>
            </a:extLst>
          </p:cNvPr>
          <p:cNvCxnSpPr>
            <a:cxnSpLocks/>
            <a:stCxn id="10" idx="4"/>
            <a:endCxn id="10" idx="3"/>
          </p:cNvCxnSpPr>
          <p:nvPr/>
        </p:nvCxnSpPr>
        <p:spPr>
          <a:xfrm flipH="1">
            <a:off x="6041849" y="3485860"/>
            <a:ext cx="883021" cy="0"/>
          </a:xfrm>
          <a:prstGeom prst="straightConnector1">
            <a:avLst/>
          </a:prstGeom>
          <a:ln w="28575">
            <a:solidFill>
              <a:schemeClr val="accent6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CCD21820-E769-490D-8F21-DB3083E81249}"/>
              </a:ext>
            </a:extLst>
          </p:cNvPr>
          <p:cNvCxnSpPr>
            <a:stCxn id="10" idx="2"/>
            <a:endCxn id="10" idx="1"/>
          </p:cNvCxnSpPr>
          <p:nvPr/>
        </p:nvCxnSpPr>
        <p:spPr>
          <a:xfrm flipV="1">
            <a:off x="5158828" y="2724635"/>
            <a:ext cx="441511" cy="761225"/>
          </a:xfrm>
          <a:prstGeom prst="straightConnector1">
            <a:avLst/>
          </a:prstGeom>
          <a:ln w="28575">
            <a:solidFill>
              <a:schemeClr val="accent6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椭圆 25">
            <a:extLst>
              <a:ext uri="{FF2B5EF4-FFF2-40B4-BE49-F238E27FC236}">
                <a16:creationId xmlns:a16="http://schemas.microsoft.com/office/drawing/2014/main" id="{C3417D35-7A2C-4DB0-9BB6-44B7B8ED0FB4}"/>
              </a:ext>
            </a:extLst>
          </p:cNvPr>
          <p:cNvSpPr/>
          <p:nvPr/>
        </p:nvSpPr>
        <p:spPr>
          <a:xfrm>
            <a:off x="6009705" y="2884600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7DF6A177-E7EA-4DAE-AD58-0398ACF0E347}"/>
              </a:ext>
            </a:extLst>
          </p:cNvPr>
          <p:cNvCxnSpPr>
            <a:cxnSpLocks/>
            <a:stCxn id="26" idx="0"/>
            <a:endCxn id="10" idx="0"/>
          </p:cNvCxnSpPr>
          <p:nvPr/>
        </p:nvCxnSpPr>
        <p:spPr>
          <a:xfrm flipV="1">
            <a:off x="6032565" y="1963410"/>
            <a:ext cx="9284" cy="92119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3A19CFAC-2C07-4A52-A011-809734FEA4E3}"/>
              </a:ext>
            </a:extLst>
          </p:cNvPr>
          <p:cNvCxnSpPr>
            <a:cxnSpLocks/>
          </p:cNvCxnSpPr>
          <p:nvPr/>
        </p:nvCxnSpPr>
        <p:spPr>
          <a:xfrm flipV="1">
            <a:off x="6055424" y="2548972"/>
            <a:ext cx="313931" cy="1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68027D14-51D0-4776-A327-56BB6E3DEA33}"/>
              </a:ext>
            </a:extLst>
          </p:cNvPr>
          <p:cNvCxnSpPr>
            <a:cxnSpLocks/>
            <a:stCxn id="26" idx="3"/>
            <a:endCxn id="10" idx="5"/>
          </p:cNvCxnSpPr>
          <p:nvPr/>
        </p:nvCxnSpPr>
        <p:spPr>
          <a:xfrm flipV="1">
            <a:off x="6016400" y="2724635"/>
            <a:ext cx="466960" cy="198989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连接符: 肘形 31">
            <a:extLst>
              <a:ext uri="{FF2B5EF4-FFF2-40B4-BE49-F238E27FC236}">
                <a16:creationId xmlns:a16="http://schemas.microsoft.com/office/drawing/2014/main" id="{FA709408-0486-4D8B-A526-2B1CE64D156E}"/>
              </a:ext>
            </a:extLst>
          </p:cNvPr>
          <p:cNvCxnSpPr/>
          <p:nvPr/>
        </p:nvCxnSpPr>
        <p:spPr>
          <a:xfrm rot="16200000" flipH="1">
            <a:off x="6006441" y="2459412"/>
            <a:ext cx="124967" cy="54151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>
            <a:extLst>
              <a:ext uri="{FF2B5EF4-FFF2-40B4-BE49-F238E27FC236}">
                <a16:creationId xmlns:a16="http://schemas.microsoft.com/office/drawing/2014/main" id="{D8B33E38-0B79-4CE3-BDB1-91A24547C99C}"/>
              </a:ext>
            </a:extLst>
          </p:cNvPr>
          <p:cNvCxnSpPr/>
          <p:nvPr/>
        </p:nvCxnSpPr>
        <p:spPr>
          <a:xfrm>
            <a:off x="6378575" y="2781300"/>
            <a:ext cx="22225" cy="460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>
            <a:extLst>
              <a:ext uri="{FF2B5EF4-FFF2-40B4-BE49-F238E27FC236}">
                <a16:creationId xmlns:a16="http://schemas.microsoft.com/office/drawing/2014/main" id="{4140E79F-FF94-485C-A0A6-C151A087F6CA}"/>
              </a:ext>
            </a:extLst>
          </p:cNvPr>
          <p:cNvCxnSpPr>
            <a:cxnSpLocks/>
          </p:cNvCxnSpPr>
          <p:nvPr/>
        </p:nvCxnSpPr>
        <p:spPr>
          <a:xfrm flipV="1">
            <a:off x="6393124" y="2789833"/>
            <a:ext cx="117312" cy="460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3694036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2</TotalTime>
  <Words>9</Words>
  <Application>Microsoft Office PowerPoint</Application>
  <PresentationFormat>宽屏</PresentationFormat>
  <Paragraphs>9</Paragraphs>
  <Slides>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</vt:i4>
      </vt:variant>
    </vt:vector>
  </HeadingPairs>
  <TitlesOfParts>
    <vt:vector size="8" baseType="lpstr">
      <vt:lpstr>等线</vt:lpstr>
      <vt:lpstr>等线 Light</vt:lpstr>
      <vt:lpstr>Arial</vt:lpstr>
      <vt:lpstr>Office 主题​​</vt:lpstr>
      <vt:lpstr>MathType 7.0 Equation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aohuanhui</dc:creator>
  <cp:lastModifiedBy>caohuanhui</cp:lastModifiedBy>
  <cp:revision>8</cp:revision>
  <dcterms:created xsi:type="dcterms:W3CDTF">2022-09-22T13:48:55Z</dcterms:created>
  <dcterms:modified xsi:type="dcterms:W3CDTF">2022-09-24T15:18:26Z</dcterms:modified>
</cp:coreProperties>
</file>